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2"/>
  </p:notesMasterIdLst>
  <p:handoutMasterIdLst>
    <p:handoutMasterId r:id="rId13"/>
  </p:handoutMasterIdLst>
  <p:sldIdLst>
    <p:sldId id="256" r:id="rId5"/>
    <p:sldId id="257" r:id="rId6"/>
    <p:sldId id="269" r:id="rId7"/>
    <p:sldId id="270" r:id="rId8"/>
    <p:sldId id="271" r:id="rId9"/>
    <p:sldId id="272" r:id="rId10"/>
    <p:sldId id="27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9" autoAdjust="0"/>
    <p:restoredTop sz="95356" autoAdjust="0"/>
  </p:normalViewPr>
  <p:slideViewPr>
    <p:cSldViewPr snapToGrid="0" showGuides="1">
      <p:cViewPr varScale="1">
        <p:scale>
          <a:sx n="75" d="100"/>
          <a:sy n="75" d="100"/>
        </p:scale>
        <p:origin x="-342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2" d="100"/>
          <a:sy n="92" d="100"/>
        </p:scale>
        <p:origin x="3732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pPr/>
              <a:t>5/25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pPr/>
              <a:t>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pPr/>
              <a:t>5/25/2017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51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53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671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t>Click to edit Master subtitle styl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  <a:p>
            <a:pPr lvl="5"/>
            <a:r>
              <a:t>Sixth level</a:t>
            </a:r>
          </a:p>
          <a:p>
            <a:pPr lvl="6"/>
            <a:r>
              <a:t>Seventh level</a:t>
            </a:r>
          </a:p>
          <a:p>
            <a:pPr lvl="7"/>
            <a:r>
              <a:t>Eighth level</a:t>
            </a:r>
          </a:p>
          <a:p>
            <a:pPr lvl="8"/>
            <a:r>
              <a:t>Nin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5/25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0FF54DE5-C571-48E8-A5BC-B369434E2F44}" type="slidenum">
              <a:rPr/>
              <a:pPr/>
              <a:t>‹#›</a:t>
            </a:fld>
            <a:endParaRPr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hyperlink" Target="https://www.slideshare.net/Tech_MX/8-queens-problem-using-back-tracking" TargetMode="External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genetics.com/blog/august42012/" TargetMode="External"/><Relationship Id="rId5" Type="http://schemas.openxmlformats.org/officeDocument/2006/relationships/hyperlink" Target="https://www.codeproject.com/Articles/1027506/Backtracking-on-Eight-Queens-Puzzle" TargetMode="External"/><Relationship Id="rId4" Type="http://schemas.openxmlformats.org/officeDocument/2006/relationships/hyperlink" Target="http://www-isl.ece.arizona.edu/ece175/assignments275/assignment4a/Solving%208%20queen%20problem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r>
              <a:rPr lang="sq-AL"/>
              <a:t>Problemi i tetË mbretËreshave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q-AL"/>
              <a:t>Dizajni dhe analiza e algoritmit për zgjidhjen e problemit</a:t>
            </a:r>
          </a:p>
        </p:txBody>
      </p:sp>
      <p:pic>
        <p:nvPicPr>
          <p:cNvPr id="4" name="Picture Placeholder 3" descr="Open book on table, blurred shelves of books in background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/>
          <a:stretch>
            <a:fillRect/>
          </a:stretch>
        </p:blipFill>
        <p:spPr>
          <a:xfrm>
            <a:off x="8190540" y="1310656"/>
            <a:ext cx="2791982" cy="4208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092200" y="6108700"/>
            <a:ext cx="1046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 sz="2000">
                <a:solidFill>
                  <a:schemeClr val="bg1"/>
                </a:solidFill>
                <a:latin typeface="+mj-lt"/>
              </a:rPr>
              <a:t>Florim Hamiti		Gresa Shala		Valentina Shabani     </a:t>
            </a:r>
          </a:p>
        </p:txBody>
      </p:sp>
      <p:pic>
        <p:nvPicPr>
          <p:cNvPr id="10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 dirty="0"/>
              <a:t>Përmbajtj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q-AL" sz="2800"/>
              <a:t>Përshkrimi i problemit</a:t>
            </a:r>
          </a:p>
          <a:p>
            <a:r>
              <a:rPr lang="sq-AL" sz="2800"/>
              <a:t>Modeli matematik</a:t>
            </a:r>
          </a:p>
          <a:p>
            <a:r>
              <a:rPr lang="sq-AL" sz="2800"/>
              <a:t>Zgjidhja kompjuterike-Backtracking algoritmi</a:t>
            </a:r>
          </a:p>
          <a:p>
            <a:r>
              <a:rPr lang="sq-AL" sz="2800"/>
              <a:t>Pseudokodi</a:t>
            </a:r>
          </a:p>
        </p:txBody>
      </p:sp>
      <p:pic>
        <p:nvPicPr>
          <p:cNvPr id="4" name="Picture 3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/>
              <a:t>Përshkrimi i problemit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q-AL" sz="3200">
                <a:solidFill>
                  <a:schemeClr val="tx1">
                    <a:lumMod val="60000"/>
                    <a:lumOff val="40000"/>
                  </a:schemeClr>
                </a:solidFill>
              </a:rPr>
              <a:t>Sfida</a:t>
            </a:r>
            <a:r>
              <a:rPr lang="sq-AL" sz="3200"/>
              <a:t>: Vendosja e 8 mbretëreshave në një hapësirë 8x8 dimensionale</a:t>
            </a:r>
          </a:p>
          <a:p>
            <a:r>
              <a:rPr lang="sq-AL" sz="3200">
                <a:solidFill>
                  <a:srgbClr val="C00000"/>
                </a:solidFill>
              </a:rPr>
              <a:t>Kushti</a:t>
            </a:r>
            <a:r>
              <a:rPr lang="sq-AL" sz="3200"/>
              <a:t>: Mbretëreshat nuk duhet të qëndrojnë në hapësirën e lëvizjes së njëra-tjetrës</a:t>
            </a:r>
          </a:p>
          <a:p>
            <a:r>
              <a:rPr lang="sq-AL" sz="3200">
                <a:solidFill>
                  <a:srgbClr val="00B050"/>
                </a:solidFill>
              </a:rPr>
              <a:t>Zgjidhjet</a:t>
            </a:r>
            <a:r>
              <a:rPr lang="sq-AL" sz="3200"/>
              <a:t>: 92 kombinime të mundshme</a:t>
            </a:r>
          </a:p>
          <a:p>
            <a:endParaRPr lang="sq-AL"/>
          </a:p>
        </p:txBody>
      </p:sp>
      <p:pic>
        <p:nvPicPr>
          <p:cNvPr id="4" name="Picture 3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chessboard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031874" y="1497012"/>
            <a:ext cx="2143125" cy="2861182"/>
          </a:xfrm>
        </p:spPr>
      </p:pic>
      <p:sp>
        <p:nvSpPr>
          <p:cNvPr id="11" name="Rectangle 10"/>
          <p:cNvSpPr/>
          <p:nvPr/>
        </p:nvSpPr>
        <p:spPr>
          <a:xfrm>
            <a:off x="1041400" y="4279900"/>
            <a:ext cx="5067300" cy="2095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0" name="Rectangle 9"/>
          <p:cNvSpPr/>
          <p:nvPr/>
        </p:nvSpPr>
        <p:spPr>
          <a:xfrm>
            <a:off x="3390900" y="1892300"/>
            <a:ext cx="8001000" cy="2095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/>
              <a:t>Modeli matemati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09950" y="2392362"/>
          <a:ext cx="53403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392362"/>
                        <a:ext cx="53403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36000" y="2679700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q-AL"/>
              <a:t>kombinime të mundsh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2364" y="4368800"/>
            <a:ext cx="4817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/>
              <a:t>Thjeshtim i problemit - kombinime të pozicioneve që nuk i takojnë të njëjtit rresht </a:t>
            </a:r>
          </a:p>
          <a:p>
            <a:pPr algn="ctr"/>
            <a:r>
              <a:rPr lang="sq-AL"/>
              <a:t>(ose kolonë):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41450" y="5624514"/>
          <a:ext cx="2402961" cy="61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624514"/>
                        <a:ext cx="2402961" cy="611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97300" y="5753100"/>
            <a:ext cx="1760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q-AL" sz="2000"/>
              <a:t>kombinim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451600" y="4305300"/>
            <a:ext cx="4953000" cy="2070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q-AL"/>
          </a:p>
        </p:txBody>
      </p:sp>
      <p:sp>
        <p:nvSpPr>
          <p:cNvPr id="15" name="TextBox 14"/>
          <p:cNvSpPr txBox="1"/>
          <p:nvPr/>
        </p:nvSpPr>
        <p:spPr>
          <a:xfrm>
            <a:off x="6530703" y="4394200"/>
            <a:ext cx="4708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q-AL"/>
              <a:t>Kombinime të pozicioneve që nuk i takojnë të njëjtit rresht </a:t>
            </a:r>
          </a:p>
          <a:p>
            <a:pPr algn="ctr"/>
            <a:r>
              <a:rPr lang="sq-AL"/>
              <a:t>as kolonë: 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386638" y="5645150"/>
          <a:ext cx="168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5645150"/>
                        <a:ext cx="1681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073931" y="5715000"/>
            <a:ext cx="1721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q-AL" sz="2000"/>
              <a:t>kombinime</a:t>
            </a:r>
          </a:p>
        </p:txBody>
      </p:sp>
      <p:pic>
        <p:nvPicPr>
          <p:cNvPr id="18" name="Picture 17" descr="Queen-black_256x256_32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q-AL" sz="3600"/>
              <a:t>Zgjidhja kompjuterike- Backtracking Algoritmi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721100" y="1600200"/>
            <a:ext cx="7366000" cy="4572000"/>
          </a:xfrm>
        </p:spPr>
        <p:txBody>
          <a:bodyPr/>
          <a:lstStyle/>
          <a:p>
            <a:r>
              <a:rPr lang="sq-AL" sz="2800"/>
              <a:t>Provon zgjidhjet e mundshme në mënyrë rekursive</a:t>
            </a:r>
          </a:p>
          <a:p>
            <a:r>
              <a:rPr lang="sq-AL" sz="2800"/>
              <a:t>Nëse pozicioni i caktuar plotëson kushtet, bëhet pjesë e zgjidhjes</a:t>
            </a:r>
          </a:p>
          <a:p>
            <a:r>
              <a:rPr lang="sq-AL" sz="2800"/>
              <a:t>Nëse kushtet nuk plotësohen, provojmë opsionet tjera, përndryshe kthehemi një hap mbrapa </a:t>
            </a:r>
            <a:r>
              <a:rPr lang="sq-AL" sz="2800">
                <a:solidFill>
                  <a:srgbClr val="C00000"/>
                </a:solidFill>
              </a:rPr>
              <a:t>(nga edhe vjen emërtimi)</a:t>
            </a:r>
          </a:p>
          <a:p>
            <a:r>
              <a:rPr lang="sq-AL" sz="2800">
                <a:solidFill>
                  <a:srgbClr val="00B050"/>
                </a:solidFill>
              </a:rPr>
              <a:t>Tentimet për të gjetur zgjidhjen: 15,720</a:t>
            </a:r>
          </a:p>
          <a:p>
            <a:endParaRPr lang="sq-AL" sz="3200">
              <a:solidFill>
                <a:srgbClr val="C00000"/>
              </a:solidFill>
            </a:endParaRPr>
          </a:p>
          <a:p>
            <a:endParaRPr lang="sq-AL"/>
          </a:p>
        </p:txBody>
      </p:sp>
      <p:pic>
        <p:nvPicPr>
          <p:cNvPr id="4" name="Picture 3" descr="8-queen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01737" y="1658937"/>
            <a:ext cx="2303463" cy="2303463"/>
          </a:xfrm>
          <a:prstGeom prst="rect">
            <a:avLst/>
          </a:prstGeom>
        </p:spPr>
      </p:pic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Pseudokodi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04900" y="1600200"/>
            <a:ext cx="9080500" cy="457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>
                <a:latin typeface="Moire Light" pitchFamily="2" charset="0"/>
              </a:rPr>
              <a:t>Pick a starting point.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while(Problem is not solved)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For each path from the starting point.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check if selected path is safe,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	if yes select it and make recursive call to rest of the problem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		If recursive calls returns true, then return true.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			 else undo the current move and return false.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	End For </a:t>
            </a:r>
          </a:p>
          <a:p>
            <a:pPr>
              <a:buNone/>
            </a:pPr>
            <a:r>
              <a:rPr lang="en-US" dirty="0">
                <a:latin typeface="Moire Light" pitchFamily="2" charset="0"/>
              </a:rPr>
              <a:t>If none of the move works out, return false, NO SOLUTON. </a:t>
            </a:r>
            <a:br>
              <a:rPr lang="en-US" dirty="0">
                <a:latin typeface="Moire Light" pitchFamily="2" charset="0"/>
              </a:rPr>
            </a:br>
            <a:endParaRPr lang="en-US" dirty="0">
              <a:latin typeface="Moire Light" pitchFamily="2" charset="0"/>
            </a:endParaRPr>
          </a:p>
        </p:txBody>
      </p:sp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ferenca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104900" y="1600200"/>
            <a:ext cx="9080500" cy="4572000"/>
          </a:xfrm>
        </p:spPr>
        <p:txBody>
          <a:bodyPr vert="horz" lIns="0" tIns="45720" rIns="0" bIns="45720" rtlCol="0" anchor="t">
            <a:normAutofit/>
          </a:bodyPr>
          <a:lstStyle/>
          <a:p>
            <a:pPr>
              <a:buNone/>
            </a:pPr>
            <a:r>
              <a:rPr lang="en-US">
                <a:latin typeface="Moire Light" pitchFamily="2" charset="0"/>
              </a:rPr>
              <a:t>[1]. </a:t>
            </a:r>
            <a:r>
              <a:rPr lang="en-US" dirty="0">
                <a:latin typeface="Moire Light" pitchFamily="2" charset="0"/>
                <a:hlinkClick r:id="rId3"/>
              </a:rPr>
              <a:t>https://www.slideshare.net/Tech_MX/8-queens-problem-using-back-tracking</a:t>
            </a:r>
          </a:p>
          <a:p>
            <a:pPr>
              <a:buNone/>
            </a:pPr>
            <a:r>
              <a:rPr lang="en-US">
                <a:latin typeface="Moire Light" pitchFamily="2" charset="0"/>
              </a:rPr>
              <a:t>[2]. </a:t>
            </a:r>
            <a:r>
              <a:rPr lang="en-US" dirty="0">
                <a:latin typeface="Moire Light" pitchFamily="2" charset="0"/>
                <a:hlinkClick r:id="rId4"/>
              </a:rPr>
              <a:t>http://www-isl.ece.arizona.edu/ece175/assignments275/assignment4a/Solving%208%20queen%20problem.pdf</a:t>
            </a:r>
          </a:p>
          <a:p>
            <a:pPr>
              <a:buNone/>
            </a:pPr>
            <a:r>
              <a:rPr lang="en-US">
                <a:latin typeface="Moire Light" pitchFamily="2" charset="0"/>
              </a:rPr>
              <a:t>[3]. </a:t>
            </a:r>
            <a:r>
              <a:rPr lang="en-US" dirty="0">
                <a:latin typeface="Moire Light" pitchFamily="2" charset="0"/>
                <a:hlinkClick r:id="rId5"/>
              </a:rPr>
              <a:t>https://www.codeproject.com/Articles/1027506/Backtracking-on-Eight-Queens-Puzzle</a:t>
            </a:r>
          </a:p>
          <a:p>
            <a:pPr>
              <a:buNone/>
            </a:pPr>
            <a:r>
              <a:rPr lang="en-US">
                <a:latin typeface="Moire Light" pitchFamily="2" charset="0"/>
              </a:rPr>
              <a:t>[4]. </a:t>
            </a:r>
            <a:r>
              <a:rPr lang="en-US" dirty="0">
                <a:latin typeface="Moire Light" pitchFamily="2" charset="0"/>
                <a:hlinkClick r:id="rId6"/>
              </a:rPr>
              <a:t>http://www.datagenetics.com/blog/august42012/</a:t>
            </a:r>
          </a:p>
          <a:p>
            <a:pPr>
              <a:buNone/>
            </a:pPr>
            <a:r>
              <a:rPr lang="en-US">
                <a:latin typeface="Moire Light" pitchFamily="2" charset="0"/>
              </a:rPr>
              <a:t>[5].</a:t>
            </a:r>
            <a:endParaRPr lang="en-US" dirty="0">
              <a:latin typeface="Moire Light" pitchFamily="2" charset="0"/>
            </a:endParaRPr>
          </a:p>
          <a:p>
            <a:pPr>
              <a:buNone/>
            </a:pPr>
            <a:r>
              <a:rPr lang="en-US">
                <a:latin typeface="Moire Light" pitchFamily="2" charset="0"/>
              </a:rPr>
              <a:t>[6].</a:t>
            </a:r>
          </a:p>
          <a:p>
            <a:pPr>
              <a:buNone/>
            </a:pPr>
            <a:endParaRPr lang="en-US" dirty="0">
              <a:latin typeface="Moire Light" pitchFamily="2" charset="0"/>
            </a:endParaRPr>
          </a:p>
        </p:txBody>
      </p:sp>
      <p:pic>
        <p:nvPicPr>
          <p:cNvPr id="5" name="Picture 4" descr="Queen-black_256x256_3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679596" y="0"/>
            <a:ext cx="1817204" cy="1817204"/>
          </a:xfrm>
          <a:prstGeom prst="rect">
            <a:avLst/>
          </a:prstGeom>
        </p:spPr>
      </p:pic>
      <p:pic>
        <p:nvPicPr>
          <p:cNvPr id="3" name="Picture 10" descr="UP-logo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7625" y="76200"/>
            <a:ext cx="1456439" cy="97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639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1D5F340F01F94FA2FD29A5E6DC872E" ma:contentTypeVersion="0" ma:contentTypeDescription="Create a new document." ma:contentTypeScope="" ma:versionID="f583bd66513a361a730282b6a794e35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41151cf538834e171094e4faaf2d7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7E0F479-A72A-4310-AA64-690A596FA5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AC159749-484A-4444-8368-710F51146B8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F22C80C-2A12-4ADF-A25C-A987BFB8D79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</TotalTime>
  <Words>162</Words>
  <Application>Microsoft Office PowerPoint</Application>
  <PresentationFormat>Widescreen</PresentationFormat>
  <Paragraphs>41</Paragraphs>
  <Slides>7</Slides>
  <Notes>7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8" baseType="lpstr">
      <vt:lpstr>Academic Literature 16x9</vt:lpstr>
      <vt:lpstr>Problemi i tetË mbretËreshave</vt:lpstr>
      <vt:lpstr>Përmbajtja</vt:lpstr>
      <vt:lpstr>Përshkrimi i problemit</vt:lpstr>
      <vt:lpstr>Modeli matematik</vt:lpstr>
      <vt:lpstr>Zgjidhja kompjuterike- Backtracking Algoritmi</vt:lpstr>
      <vt:lpstr>Pseudokodi</vt:lpstr>
      <vt:lpstr>Referenc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With Picture Layout</dc:title>
  <dc:creator>Summer</dc:creator>
  <cp:lastModifiedBy>Ahmet</cp:lastModifiedBy>
  <cp:revision>10</cp:revision>
  <dcterms:created xsi:type="dcterms:W3CDTF">2013-04-05T19:49:59Z</dcterms:created>
  <dcterms:modified xsi:type="dcterms:W3CDTF">2017-05-25T11:2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1D5F340F01F94FA2FD29A5E6DC872E</vt:lpwstr>
  </property>
  <property fmtid="{D5CDD505-2E9C-101B-9397-08002B2CF9AE}" pid="3" name="IsMyDocuments">
    <vt:bool>true</vt:bool>
  </property>
</Properties>
</file>